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12C6" w:rsidRPr="000936FF" w:rsidRDefault="00F012C6" w:rsidP="00F012C6">
      <w:pPr>
        <w:tabs>
          <w:tab w:val="left" w:pos="-567"/>
          <w:tab w:val="left" w:pos="-414"/>
          <w:tab w:val="left" w:pos="-54"/>
        </w:tabs>
        <w:spacing w:after="0" w:line="240" w:lineRule="auto"/>
        <w:rPr>
          <w:sz w:val="24"/>
        </w:rPr>
      </w:pPr>
      <w:r w:rsidRPr="000936FF">
        <w:rPr>
          <w:sz w:val="28"/>
        </w:rPr>
        <w:t>PREVERJANJE ZNANJA</w:t>
      </w:r>
      <w:r w:rsidRPr="000936FF">
        <w:rPr>
          <w:sz w:val="28"/>
        </w:rPr>
        <w:tab/>
      </w:r>
      <w:r w:rsidRPr="000936FF">
        <w:rPr>
          <w:sz w:val="28"/>
        </w:rPr>
        <w:tab/>
      </w:r>
      <w:r w:rsidRPr="000936FF">
        <w:rPr>
          <w:sz w:val="28"/>
        </w:rPr>
        <w:tab/>
      </w:r>
      <w:r w:rsidR="00082EB3">
        <w:rPr>
          <w:sz w:val="28"/>
        </w:rPr>
        <w:t>6</w:t>
      </w:r>
      <w:r w:rsidRPr="000936FF">
        <w:rPr>
          <w:sz w:val="28"/>
        </w:rPr>
        <w:t>. RAZRED</w:t>
      </w:r>
      <w:r w:rsidRPr="000936FF">
        <w:rPr>
          <w:sz w:val="28"/>
        </w:rPr>
        <w:tab/>
      </w:r>
      <w:r w:rsidRPr="000936FF">
        <w:rPr>
          <w:sz w:val="28"/>
        </w:rPr>
        <w:tab/>
      </w:r>
      <w:r w:rsidRPr="000936FF">
        <w:rPr>
          <w:sz w:val="28"/>
        </w:rPr>
        <w:tab/>
      </w:r>
      <w:r w:rsidRPr="000936FF"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bookmarkStart w:id="0" w:name="_GoBack"/>
      <w:bookmarkEnd w:id="0"/>
    </w:p>
    <w:p w:rsidR="00F012C6" w:rsidRDefault="00F012C6" w:rsidP="00F012C6">
      <w:pPr>
        <w:tabs>
          <w:tab w:val="left" w:pos="-567"/>
          <w:tab w:val="left" w:pos="-414"/>
          <w:tab w:val="left" w:pos="-54"/>
        </w:tabs>
        <w:spacing w:after="0" w:line="240" w:lineRule="auto"/>
      </w:pPr>
    </w:p>
    <w:p w:rsidR="00F012C6" w:rsidRPr="00BC11EA" w:rsidRDefault="00F012C6" w:rsidP="00F012C6">
      <w:pPr>
        <w:suppressAutoHyphens w:val="0"/>
        <w:autoSpaceDN/>
        <w:spacing w:after="0" w:line="240" w:lineRule="auto"/>
        <w:textAlignment w:val="auto"/>
        <w:rPr>
          <w:rFonts w:ascii="Arial" w:eastAsia="Times New Roman" w:hAnsi="Arial"/>
          <w:bCs/>
          <w:szCs w:val="24"/>
          <w:lang w:eastAsia="sl-SI"/>
        </w:rPr>
      </w:pPr>
      <w:r w:rsidRPr="00BC11EA">
        <w:rPr>
          <w:rFonts w:ascii="Arial" w:eastAsia="Times New Roman" w:hAnsi="Arial"/>
          <w:bCs/>
          <w:szCs w:val="24"/>
          <w:lang w:eastAsia="sl-SI"/>
        </w:rPr>
        <w:t>_____________________</w:t>
      </w:r>
      <w:r>
        <w:rPr>
          <w:rFonts w:ascii="Arial" w:eastAsia="Times New Roman" w:hAnsi="Arial"/>
          <w:bCs/>
          <w:szCs w:val="24"/>
          <w:lang w:eastAsia="sl-SI"/>
        </w:rPr>
        <w:t>____________________</w:t>
      </w:r>
      <w:r w:rsidRPr="00BC11EA">
        <w:rPr>
          <w:rFonts w:ascii="Arial" w:eastAsia="Times New Roman" w:hAnsi="Arial"/>
          <w:bCs/>
          <w:szCs w:val="24"/>
          <w:lang w:eastAsia="sl-SI"/>
        </w:rPr>
        <w:t>____________________________________________</w:t>
      </w:r>
    </w:p>
    <w:p w:rsidR="00F012C6" w:rsidRPr="00CA0689" w:rsidRDefault="00F012C6" w:rsidP="00F012C6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1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Dana so števila: 729700, 792007, 297707, 927000, 297770, 972200 in 709209.</w:t>
      </w:r>
    </w:p>
    <w:p w:rsidR="00F012C6" w:rsidRPr="00CA0689" w:rsidRDefault="00F012C6" w:rsidP="00F012C6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Uredi števila po velikosti. Začni z največjim.</w:t>
      </w:r>
    </w:p>
    <w:p w:rsidR="00F012C6" w:rsidRPr="00CA0689" w:rsidRDefault="00F012C6" w:rsidP="00F012C6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b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7F4CD0">
        <w:rPr>
          <w:rFonts w:asciiTheme="minorHAnsi" w:eastAsia="Times New Roman" w:hAnsiTheme="minorHAnsi"/>
          <w:bCs/>
          <w:sz w:val="24"/>
          <w:szCs w:val="24"/>
          <w:lang w:eastAsia="sl-SI"/>
        </w:rPr>
        <w:t>Največje in najmanjše število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zapiši še z desetiškimi enotami.</w:t>
      </w:r>
    </w:p>
    <w:p w:rsidR="00E57E5B" w:rsidRDefault="00E57E5B" w:rsidP="00F012C6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F012C6" w:rsidRPr="00CA0689" w:rsidRDefault="00F012C6" w:rsidP="00F012C6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2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82EB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Izračunaj in naredi preizkus.</w:t>
      </w:r>
    </w:p>
    <w:p w:rsidR="00082EB3" w:rsidRPr="00CA0689" w:rsidRDefault="00B70D31" w:rsidP="00082EB3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C97751"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object w:dxaOrig="1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4.25pt" o:ole="">
            <v:imagedata r:id="rId6" o:title=""/>
          </v:shape>
          <o:OLEObject Type="Embed" ProgID="Equation.3" ShapeID="_x0000_i1025" DrawAspect="Content" ObjectID="_1522138306" r:id="rId7"/>
        </w:object>
      </w:r>
      <w:r w:rsidR="00082EB3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="00082EB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:rsidR="00E57E5B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8F4EBB" w:rsidRDefault="00B70D31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3</w:t>
      </w:r>
      <w:r w:rsidR="00F012C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F012C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Hodnik ima obliko pravokotnika. Dolg je 5 m in širok 2 m. Koliko ploščic kvadratne oblike s stranico </w:t>
      </w:r>
    </w:p>
    <w:p w:rsidR="00F012C6" w:rsidRPr="00CA0689" w:rsidRDefault="008F4EB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10 cm lahko položimo po dolžini hodnika? Koliko po širini? Koliko ploščic potrebujemo, da z njimi tlakujemo cel hodnik?</w:t>
      </w: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Pomagaj si s skico.</w:t>
      </w:r>
    </w:p>
    <w:p w:rsidR="00E57E5B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C97751" w:rsidRPr="00CA0689" w:rsidRDefault="00B70D31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4</w:t>
      </w:r>
      <w:r w:rsidR="00F012C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F012C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Izpolni preglednico:</w:t>
      </w:r>
    </w:p>
    <w:tbl>
      <w:tblPr>
        <w:tblStyle w:val="Tabelamrea"/>
        <w:tblW w:w="0" w:type="auto"/>
        <w:tblInd w:w="420" w:type="dxa"/>
        <w:tblLook w:val="04A0" w:firstRow="1" w:lastRow="0" w:firstColumn="1" w:lastColumn="0" w:noHBand="0" w:noVBand="1"/>
      </w:tblPr>
      <w:tblGrid>
        <w:gridCol w:w="1340"/>
        <w:gridCol w:w="982"/>
        <w:gridCol w:w="998"/>
        <w:gridCol w:w="1046"/>
        <w:gridCol w:w="968"/>
        <w:gridCol w:w="968"/>
        <w:gridCol w:w="982"/>
      </w:tblGrid>
      <w:tr w:rsidR="00B70D31" w:rsidRPr="00CA0689" w:rsidTr="00B70D31">
        <w:tc>
          <w:tcPr>
            <w:tcW w:w="1340" w:type="dxa"/>
          </w:tcPr>
          <w:p w:rsidR="00B70D31" w:rsidRPr="00CA0689" w:rsidRDefault="00B70D31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Predhodnik</w:t>
            </w:r>
          </w:p>
        </w:tc>
        <w:tc>
          <w:tcPr>
            <w:tcW w:w="982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998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89</w:t>
            </w:r>
          </w:p>
        </w:tc>
        <w:tc>
          <w:tcPr>
            <w:tcW w:w="1046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968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-5</w:t>
            </w:r>
          </w:p>
        </w:tc>
        <w:tc>
          <w:tcPr>
            <w:tcW w:w="968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982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B70D31" w:rsidRPr="00CA0689" w:rsidTr="00B70D31">
        <w:tc>
          <w:tcPr>
            <w:tcW w:w="1340" w:type="dxa"/>
          </w:tcPr>
          <w:p w:rsidR="00B70D31" w:rsidRPr="00CA0689" w:rsidRDefault="00B70D31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 xml:space="preserve">Število </w:t>
            </w:r>
          </w:p>
        </w:tc>
        <w:tc>
          <w:tcPr>
            <w:tcW w:w="982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78</w:t>
            </w:r>
          </w:p>
        </w:tc>
        <w:tc>
          <w:tcPr>
            <w:tcW w:w="998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1046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00000</w:t>
            </w:r>
          </w:p>
        </w:tc>
        <w:tc>
          <w:tcPr>
            <w:tcW w:w="968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968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n</w:t>
            </w:r>
          </w:p>
        </w:tc>
        <w:tc>
          <w:tcPr>
            <w:tcW w:w="982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B70D31" w:rsidRPr="00CA0689" w:rsidTr="00B70D31">
        <w:tc>
          <w:tcPr>
            <w:tcW w:w="1340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Naslednik</w:t>
            </w:r>
          </w:p>
        </w:tc>
        <w:tc>
          <w:tcPr>
            <w:tcW w:w="982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998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1046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968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968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982" w:type="dxa"/>
          </w:tcPr>
          <w:p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2a</w:t>
            </w:r>
          </w:p>
        </w:tc>
      </w:tr>
    </w:tbl>
    <w:p w:rsidR="00C97751" w:rsidRPr="00CA0689" w:rsidRDefault="00C97751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C97751" w:rsidRPr="00CA0689" w:rsidRDefault="00B70D31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5</w:t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Nariši številsko premico za vsak pr</w:t>
      </w:r>
      <w:r w:rsidR="00CF6D3C">
        <w:rPr>
          <w:rFonts w:asciiTheme="minorHAnsi" w:eastAsia="Times New Roman" w:hAnsiTheme="minorHAnsi"/>
          <w:bCs/>
          <w:sz w:val="24"/>
          <w:szCs w:val="24"/>
          <w:lang w:eastAsia="sl-SI"/>
        </w:rPr>
        <w:t>i</w:t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mer posebej. Na njej označi </w:t>
      </w:r>
      <w:r w:rsidR="00C97751" w:rsidRPr="00CA0689">
        <w:rPr>
          <w:rFonts w:asciiTheme="minorHAnsi" w:eastAsia="Times New Roman" w:hAnsiTheme="minorHAnsi"/>
          <w:bCs/>
          <w:sz w:val="24"/>
          <w:szCs w:val="24"/>
          <w:u w:val="single"/>
          <w:lang w:eastAsia="sl-SI"/>
        </w:rPr>
        <w:t>naravna števila</w:t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, ki so</w:t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:rsidR="00C97751" w:rsidRPr="00CA0689" w:rsidRDefault="00C97751" w:rsidP="00B70D31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večja od 5 in manjša od 14</w:t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b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)</w:t>
      </w:r>
      <w:r w:rsidR="00CF6D3C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manjša ali enaka 8</w:t>
      </w:r>
      <w:r w:rsidR="002352F8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:rsidR="00E57E5B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C97751" w:rsidRPr="00CA0689" w:rsidRDefault="00B70D31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6</w:t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50218F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Dan je Vennov prikaz:</w:t>
      </w:r>
    </w:p>
    <w:p w:rsidR="0050218F" w:rsidRPr="00CA0689" w:rsidRDefault="0050218F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23909B2" wp14:editId="3135B1CE">
                <wp:simplePos x="0" y="0"/>
                <wp:positionH relativeFrom="column">
                  <wp:posOffset>709295</wp:posOffset>
                </wp:positionH>
                <wp:positionV relativeFrom="paragraph">
                  <wp:posOffset>156665</wp:posOffset>
                </wp:positionV>
                <wp:extent cx="3200400" cy="1084997"/>
                <wp:effectExtent l="0" t="0" r="19050" b="20320"/>
                <wp:wrapNone/>
                <wp:docPr id="1" name="Pravokotnik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00400" cy="1084997"/>
                        </a:xfrm>
                        <a:prstGeom prst="rect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DAAF61" id="Pravokotnik 1" o:spid="_x0000_s1026" style="position:absolute;margin-left:55.85pt;margin-top:12.35pt;width:252pt;height:85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" filled="f" strokecolor="#243f60 [1604]" strokeweight="1pt"/>
            </w:pict>
          </mc:Fallback>
        </mc:AlternateContent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 Zapiši elemente množice A.</w:t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:rsidR="00C97751" w:rsidRPr="00CA0689" w:rsidRDefault="00887C66" w:rsidP="00D60F17">
      <w:pPr>
        <w:tabs>
          <w:tab w:val="left" w:pos="1504"/>
          <w:tab w:val="left" w:pos="5728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00F9574" wp14:editId="30E5605A">
                <wp:simplePos x="0" y="0"/>
                <wp:positionH relativeFrom="column">
                  <wp:posOffset>995680</wp:posOffset>
                </wp:positionH>
                <wp:positionV relativeFrom="paragraph">
                  <wp:posOffset>96520</wp:posOffset>
                </wp:positionV>
                <wp:extent cx="1548765" cy="791210"/>
                <wp:effectExtent l="0" t="0" r="13335" b="27940"/>
                <wp:wrapNone/>
                <wp:docPr id="2" name="Elipsa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765" cy="791210"/>
                        </a:xfrm>
                        <a:prstGeom prst="ellipse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7AED021" id="Elipsa 2" o:spid="_x0000_s1026" style="position:absolute;margin-left:78.4pt;margin-top:7.6pt;width:121.95pt;height:62.3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" filled="f" strokecolor="#243f60 [1604]" strokeweight="1pt"/>
            </w:pict>
          </mc:Fallback>
        </mc:AlternateContent>
      </w:r>
      <w:r w:rsidR="00B70D31" w:rsidRPr="00CA0689">
        <w:rPr>
          <w:rFonts w:asciiTheme="minorHAnsi" w:eastAsia="Times New Roman" w:hAnsiTheme="minorHAnsi"/>
          <w:bCs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705FCCF" wp14:editId="2BC05649">
                <wp:simplePos x="0" y="0"/>
                <wp:positionH relativeFrom="column">
                  <wp:posOffset>2066290</wp:posOffset>
                </wp:positionH>
                <wp:positionV relativeFrom="paragraph">
                  <wp:posOffset>96633</wp:posOffset>
                </wp:positionV>
                <wp:extent cx="1548765" cy="791210"/>
                <wp:effectExtent l="0" t="0" r="13335" b="27940"/>
                <wp:wrapNone/>
                <wp:docPr id="3" name="Elipsa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765" cy="791210"/>
                        </a:xfrm>
                        <a:prstGeom prst="ellipse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110184A" id="Elipsa 3" o:spid="_x0000_s1026" style="position:absolute;margin-left:162.7pt;margin-top:7.6pt;width:121.95pt;height:62.3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" filled="f" strokecolor="#243f60 [1604]" strokeweight="1pt"/>
            </w:pict>
          </mc:Fallback>
        </mc:AlternateContent>
      </w:r>
      <w:r w:rsidR="00D60F17" w:rsidRPr="00CA0689">
        <w:rPr>
          <w:rFonts w:asciiTheme="minorHAnsi" w:eastAsia="Times New Roman" w:hAnsiTheme="minorHAnsi"/>
          <w:bCs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3497A99" wp14:editId="54F0FC7F">
                <wp:simplePos x="0" y="0"/>
                <wp:positionH relativeFrom="column">
                  <wp:posOffset>3527946</wp:posOffset>
                </wp:positionH>
                <wp:positionV relativeFrom="paragraph">
                  <wp:posOffset>185562</wp:posOffset>
                </wp:positionV>
                <wp:extent cx="170180" cy="123456"/>
                <wp:effectExtent l="0" t="0" r="20320" b="29210"/>
                <wp:wrapNone/>
                <wp:docPr id="7" name="Raven povezovalnik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0180" cy="123456"/>
                        </a:xfrm>
                        <a:prstGeom prst="line">
                          <a:avLst/>
                        </a:prstGeom>
                        <a:ln w="1587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5F4D8F" id="Raven povezovalnik 7" o:spid="_x0000_s1026" style="position:absolute;flip:x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7.8pt,14.6pt" to="291.2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" strokecolor="#4579b8 [3044]" strokeweight="1.25pt"/>
            </w:pict>
          </mc:Fallback>
        </mc:AlternateContent>
      </w:r>
      <w:r w:rsidR="00D60F17" w:rsidRPr="00CA0689">
        <w:rPr>
          <w:rFonts w:asciiTheme="minorHAnsi" w:eastAsia="Times New Roman" w:hAnsiTheme="minorHAnsi"/>
          <w:bCs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B045E85" wp14:editId="21AB0FBA">
                <wp:simplePos x="0" y="0"/>
                <wp:positionH relativeFrom="column">
                  <wp:posOffset>996287</wp:posOffset>
                </wp:positionH>
                <wp:positionV relativeFrom="paragraph">
                  <wp:posOffset>171914</wp:posOffset>
                </wp:positionV>
                <wp:extent cx="95126" cy="137056"/>
                <wp:effectExtent l="0" t="0" r="19685" b="15875"/>
                <wp:wrapNone/>
                <wp:docPr id="6" name="Raven povezovalnik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126" cy="13705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4C5E4C" id="Raven povezovalnik 6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8.45pt,13.55pt" to="85.95pt,2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" strokecolor="#4579b8 [3044]" strokeweight="1pt"/>
            </w:pict>
          </mc:Fallback>
        </mc:AlternateContent>
      </w:r>
      <w:r w:rsidR="00D60F17" w:rsidRPr="00CA0689">
        <w:rPr>
          <w:rFonts w:asciiTheme="minorHAnsi" w:eastAsia="Times New Roman" w:hAnsiTheme="minorHAnsi"/>
          <w:bCs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A870C57" wp14:editId="69F1412A">
                <wp:simplePos x="0" y="0"/>
                <wp:positionH relativeFrom="column">
                  <wp:posOffset>3589655</wp:posOffset>
                </wp:positionH>
                <wp:positionV relativeFrom="paragraph">
                  <wp:posOffset>20955</wp:posOffset>
                </wp:positionV>
                <wp:extent cx="197485" cy="163195"/>
                <wp:effectExtent l="0" t="0" r="12065" b="27305"/>
                <wp:wrapNone/>
                <wp:docPr id="5" name="Diagram poteka: proce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7485" cy="163195"/>
                        </a:xfrm>
                        <a:prstGeom prst="flowChartProcess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EC3574" id="_x0000_t109" coordsize="21600,21600" o:spt="109" path="m,l,21600r21600,l21600,xe">
                <v:stroke joinstyle="miter"/>
                <v:path gradientshapeok="t" o:connecttype="rect"/>
              </v:shapetype>
              <v:shape id="Diagram poteka: proces 5" o:spid="_x0000_s1026" type="#_x0000_t109" style="position:absolute;margin-left:282.65pt;margin-top:1.65pt;width:15.55pt;height:12.8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" filled="f" strokecolor="#243f60 [1604]" strokeweight="1pt"/>
            </w:pict>
          </mc:Fallback>
        </mc:AlternateContent>
      </w:r>
      <w:r w:rsidR="00D60F17" w:rsidRPr="00CA0689">
        <w:rPr>
          <w:rFonts w:asciiTheme="minorHAnsi" w:eastAsia="Times New Roman" w:hAnsiTheme="minorHAnsi"/>
          <w:bCs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75DE71C" wp14:editId="18780ADF">
                <wp:simplePos x="0" y="0"/>
                <wp:positionH relativeFrom="column">
                  <wp:posOffset>893748</wp:posOffset>
                </wp:positionH>
                <wp:positionV relativeFrom="paragraph">
                  <wp:posOffset>8113</wp:posOffset>
                </wp:positionV>
                <wp:extent cx="197893" cy="163773"/>
                <wp:effectExtent l="0" t="0" r="12065" b="27305"/>
                <wp:wrapNone/>
                <wp:docPr id="4" name="Diagram poteka: proces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7893" cy="163773"/>
                        </a:xfrm>
                        <a:prstGeom prst="flowChartProcess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952E60" id="Diagram poteka: proces 4" o:spid="_x0000_s1026" type="#_x0000_t109" style="position:absolute;margin-left:70.35pt;margin-top:.65pt;width:15.6pt;height:12.9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" filled="f" strokecolor="#243f60 [1604]" strokeweight="1pt"/>
            </w:pict>
          </mc:Fallback>
        </mc:AlternateContent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</w:t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B</w:t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b) Zapiši elemente množice B.</w:t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:rsidR="00C97751" w:rsidRPr="00CA0689" w:rsidRDefault="00D60F17" w:rsidP="00D60F17">
      <w:pPr>
        <w:tabs>
          <w:tab w:val="left" w:pos="1999"/>
          <w:tab w:val="left" w:pos="3621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12         8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           1          </w:t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>3</w:t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c)  Ali je število 16 element</w:t>
      </w:r>
    </w:p>
    <w:p w:rsidR="00C97751" w:rsidRPr="00CA0689" w:rsidRDefault="00D60F17" w:rsidP="00D60F17">
      <w:pPr>
        <w:tabs>
          <w:tab w:val="left" w:pos="2053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   </w:t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 </w:t>
      </w:r>
      <w:r w:rsidR="008F4EBB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6</w:t>
      </w:r>
      <w:r w:rsidR="00887C66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             </w:t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7              2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887C66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5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  </w:t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</w:t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element množice A?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:rsidR="00091F19" w:rsidRPr="00CA0689" w:rsidRDefault="00D60F17" w:rsidP="00091F19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                                     </w:t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9             4                        </w:t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     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             </w:t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č)  Ali je število 16 element</w:t>
      </w:r>
    </w:p>
    <w:p w:rsidR="00D60F17" w:rsidRPr="00CA0689" w:rsidRDefault="00091F19" w:rsidP="00D60F17">
      <w:pPr>
        <w:tabs>
          <w:tab w:val="left" w:pos="2053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     množice B?</w:t>
      </w:r>
    </w:p>
    <w:p w:rsidR="00D60F17" w:rsidRPr="00CA0689" w:rsidRDefault="00D60F17" w:rsidP="00D60F17">
      <w:pPr>
        <w:tabs>
          <w:tab w:val="left" w:pos="2053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     </w:t>
      </w:r>
    </w:p>
    <w:p w:rsidR="0043239C" w:rsidRPr="00CA0689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7</w:t>
      </w:r>
      <w:r w:rsidR="002C0AA0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2C0AA0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V </w:t>
      </w:r>
      <w:r w:rsidR="0043239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preglednici </w:t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>so zapisane podzemne jame</w:t>
      </w:r>
      <w:r w:rsidR="0043239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v Sloveniji. Izpolni preglednico</w:t>
      </w:r>
      <w:r w:rsidR="0093311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43239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</w:p>
    <w:tbl>
      <w:tblPr>
        <w:tblStyle w:val="Tabelamrea"/>
        <w:tblW w:w="0" w:type="auto"/>
        <w:tblInd w:w="1101" w:type="dxa"/>
        <w:tblLook w:val="04A0" w:firstRow="1" w:lastRow="0" w:firstColumn="1" w:lastColumn="0" w:noHBand="0" w:noVBand="1"/>
      </w:tblPr>
      <w:tblGrid>
        <w:gridCol w:w="2740"/>
        <w:gridCol w:w="1370"/>
        <w:gridCol w:w="2694"/>
      </w:tblGrid>
      <w:tr w:rsidR="0093311D" w:rsidRPr="00CA0689" w:rsidTr="00B507F9">
        <w:tc>
          <w:tcPr>
            <w:tcW w:w="2740" w:type="dxa"/>
            <w:vMerge w:val="restart"/>
            <w:vAlign w:val="center"/>
          </w:tcPr>
          <w:p w:rsidR="007C1DC6" w:rsidRPr="00CA0689" w:rsidRDefault="007C1DC6" w:rsidP="00B507F9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  <w:p w:rsidR="0093311D" w:rsidRPr="00CA0689" w:rsidRDefault="0093311D" w:rsidP="00B507F9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Jama</w:t>
            </w:r>
          </w:p>
        </w:tc>
        <w:tc>
          <w:tcPr>
            <w:tcW w:w="4064" w:type="dxa"/>
            <w:gridSpan w:val="2"/>
          </w:tcPr>
          <w:p w:rsidR="0093311D" w:rsidRPr="00CA0689" w:rsidRDefault="0093311D" w:rsidP="0093311D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Dolžina</w:t>
            </w:r>
          </w:p>
        </w:tc>
      </w:tr>
      <w:tr w:rsidR="0093311D" w:rsidRPr="00CA0689" w:rsidTr="007C1DC6">
        <w:tc>
          <w:tcPr>
            <w:tcW w:w="2740" w:type="dxa"/>
            <w:vMerge/>
          </w:tcPr>
          <w:p w:rsidR="0093311D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1370" w:type="dxa"/>
          </w:tcPr>
          <w:p w:rsidR="0093311D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v  metrih</w:t>
            </w:r>
          </w:p>
        </w:tc>
        <w:tc>
          <w:tcPr>
            <w:tcW w:w="2694" w:type="dxa"/>
          </w:tcPr>
          <w:p w:rsidR="0093311D" w:rsidRPr="00CA0689" w:rsidRDefault="007C1DC6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z</w:t>
            </w:r>
            <w:r w:rsidR="0093311D"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aokroženo na tisočice</w:t>
            </w:r>
          </w:p>
        </w:tc>
      </w:tr>
      <w:tr w:rsidR="0043239C" w:rsidRPr="00CA0689" w:rsidTr="007C1DC6">
        <w:tc>
          <w:tcPr>
            <w:tcW w:w="2740" w:type="dxa"/>
          </w:tcPr>
          <w:p w:rsidR="0043239C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Postojnska jama</w:t>
            </w:r>
          </w:p>
        </w:tc>
        <w:tc>
          <w:tcPr>
            <w:tcW w:w="1370" w:type="dxa"/>
          </w:tcPr>
          <w:p w:rsidR="0043239C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20570</w:t>
            </w:r>
          </w:p>
        </w:tc>
        <w:tc>
          <w:tcPr>
            <w:tcW w:w="2694" w:type="dxa"/>
          </w:tcPr>
          <w:p w:rsidR="0043239C" w:rsidRPr="00CA0689" w:rsidRDefault="0043239C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43239C" w:rsidRPr="00CA0689" w:rsidTr="007C1DC6">
        <w:tc>
          <w:tcPr>
            <w:tcW w:w="2740" w:type="dxa"/>
          </w:tcPr>
          <w:p w:rsidR="0043239C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Križna jama</w:t>
            </w:r>
          </w:p>
        </w:tc>
        <w:tc>
          <w:tcPr>
            <w:tcW w:w="1370" w:type="dxa"/>
          </w:tcPr>
          <w:p w:rsidR="0043239C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8273</w:t>
            </w:r>
          </w:p>
        </w:tc>
        <w:tc>
          <w:tcPr>
            <w:tcW w:w="2694" w:type="dxa"/>
          </w:tcPr>
          <w:p w:rsidR="0043239C" w:rsidRPr="00CA0689" w:rsidRDefault="0043239C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43239C" w:rsidRPr="00CA0689" w:rsidTr="007C1DC6">
        <w:tc>
          <w:tcPr>
            <w:tcW w:w="2740" w:type="dxa"/>
          </w:tcPr>
          <w:p w:rsidR="0043239C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Predjama</w:t>
            </w:r>
          </w:p>
        </w:tc>
        <w:tc>
          <w:tcPr>
            <w:tcW w:w="1370" w:type="dxa"/>
          </w:tcPr>
          <w:p w:rsidR="0043239C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3092</w:t>
            </w:r>
          </w:p>
        </w:tc>
        <w:tc>
          <w:tcPr>
            <w:tcW w:w="2694" w:type="dxa"/>
          </w:tcPr>
          <w:p w:rsidR="0043239C" w:rsidRPr="00CA0689" w:rsidRDefault="0043239C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93311D" w:rsidRPr="00CA0689" w:rsidTr="007C1DC6">
        <w:tc>
          <w:tcPr>
            <w:tcW w:w="2740" w:type="dxa"/>
          </w:tcPr>
          <w:p w:rsidR="0093311D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Dimnice</w:t>
            </w:r>
          </w:p>
        </w:tc>
        <w:tc>
          <w:tcPr>
            <w:tcW w:w="1370" w:type="dxa"/>
          </w:tcPr>
          <w:p w:rsidR="0093311D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6020</w:t>
            </w:r>
          </w:p>
        </w:tc>
        <w:tc>
          <w:tcPr>
            <w:tcW w:w="2694" w:type="dxa"/>
          </w:tcPr>
          <w:p w:rsidR="0093311D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</w:tbl>
    <w:p w:rsidR="00707B99" w:rsidRDefault="00AC5CE4" w:rsidP="00B70D31">
      <w:pPr>
        <w:tabs>
          <w:tab w:val="left" w:pos="426"/>
        </w:tabs>
        <w:suppressAutoHyphens w:val="0"/>
        <w:autoSpaceDN/>
        <w:spacing w:after="0"/>
        <w:ind w:left="420" w:hanging="420"/>
        <w:jc w:val="both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93311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Uporabi števila zaokrožena na tisočice in izd</w:t>
      </w:r>
      <w:r w:rsidR="00707B9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e</w:t>
      </w:r>
      <w:r w:rsidR="0093311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laj stolp</w:t>
      </w:r>
      <w:r w:rsidR="008F4EBB">
        <w:rPr>
          <w:rFonts w:asciiTheme="minorHAnsi" w:eastAsia="Times New Roman" w:hAnsiTheme="minorHAnsi"/>
          <w:bCs/>
          <w:sz w:val="24"/>
          <w:szCs w:val="24"/>
          <w:lang w:eastAsia="sl-SI"/>
        </w:rPr>
        <w:t>i</w:t>
      </w:r>
      <w:r w:rsidR="0093311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čni diagram.</w:t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:rsidR="00B70D31" w:rsidRPr="00CA0689" w:rsidRDefault="00B70D31" w:rsidP="00B70D31">
      <w:pPr>
        <w:tabs>
          <w:tab w:val="left" w:pos="426"/>
        </w:tabs>
        <w:suppressAutoHyphens w:val="0"/>
        <w:autoSpaceDN/>
        <w:spacing w:after="0"/>
        <w:ind w:left="420" w:hanging="420"/>
        <w:jc w:val="both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1840B0" w:rsidRPr="00CA0689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8</w:t>
      </w:r>
      <w:r w:rsidR="001840B0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A0480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Izračunaj:</w:t>
      </w:r>
    </w:p>
    <w:p w:rsidR="00A04803" w:rsidRPr="00CA0689" w:rsidRDefault="00A04803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2940" w:dyaOrig="340">
          <v:shape id="_x0000_i1026" type="#_x0000_t75" style="width:147.75pt;height:16.5pt" o:ole="">
            <v:imagedata r:id="rId8" o:title=""/>
          </v:shape>
          <o:OLEObject Type="Embed" ProgID="Equation.3" ShapeID="_x0000_i1026" DrawAspect="Content" ObjectID="_1522138307" r:id="rId9"/>
        </w:objec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1E5038">
        <w:rPr>
          <w:rFonts w:asciiTheme="minorHAnsi" w:eastAsia="Times New Roman" w:hAnsiTheme="minorHAnsi"/>
          <w:bCs/>
          <w:sz w:val="24"/>
          <w:szCs w:val="24"/>
          <w:lang w:eastAsia="sl-SI"/>
        </w:rPr>
        <w:t>b)</w:t>
      </w:r>
      <w:r w:rsidRPr="001E5038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991B2C" w:rsidRPr="001E5038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939" w:dyaOrig="340">
          <v:shape id="_x0000_i1027" type="#_x0000_t75" style="width:97.5pt;height:16.5pt" o:ole="">
            <v:imagedata r:id="rId10" o:title=""/>
          </v:shape>
          <o:OLEObject Type="Embed" ProgID="Equation.3" ShapeID="_x0000_i1027" DrawAspect="Content" ObjectID="_1522138308" r:id="rId11"/>
        </w:object>
      </w:r>
    </w:p>
    <w:p w:rsidR="00B70D31" w:rsidRDefault="00B70D31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1840B0" w:rsidRPr="00CA0689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9</w:t>
      </w:r>
      <w:r w:rsidR="001840B0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1840B0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>Z</w:t>
      </w:r>
      <w:r w:rsidR="001840B0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množek števil 1005 in 68 zmanjšaj za vsoto števil 315 in 49.</w:t>
      </w:r>
    </w:p>
    <w:p w:rsidR="00E57E5B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1840B0" w:rsidRPr="00CA0689" w:rsidRDefault="001840B0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0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 Razliko števil 124 in 56 </w:t>
      </w:r>
      <w:r w:rsidR="00AC5CE4">
        <w:rPr>
          <w:rFonts w:asciiTheme="minorHAnsi" w:eastAsia="Times New Roman" w:hAnsiTheme="minorHAnsi"/>
          <w:bCs/>
          <w:sz w:val="24"/>
          <w:szCs w:val="24"/>
          <w:lang w:eastAsia="sl-SI"/>
        </w:rPr>
        <w:t>povečaj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za količnik števil 81 in 9.</w:t>
      </w:r>
    </w:p>
    <w:p w:rsidR="00E57E5B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A04803" w:rsidRPr="00CA0689" w:rsidRDefault="001840B0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lastRenderedPageBreak/>
        <w:t>1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A0480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Letnici rojstva in smrti pesnika Franceta Prešerna zapiši z rimskimi številkami.</w:t>
      </w:r>
    </w:p>
    <w:p w:rsidR="00A04803" w:rsidRPr="00CA0689" w:rsidRDefault="00A04803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2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Nariši premici s in t, ki se sekata v točki M.</w:t>
      </w:r>
    </w:p>
    <w:p w:rsidR="00653B49" w:rsidRDefault="00A04803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Nariši vse točke, za katere velja: </w:t>
      </w:r>
      <w:r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object w:dxaOrig="560" w:dyaOrig="279">
          <v:shape id="_x0000_i1028" type="#_x0000_t75" style="width:27.75pt;height:14.25pt" o:ole="">
            <v:imagedata r:id="rId12" o:title=""/>
          </v:shape>
          <o:OLEObject Type="Embed" ProgID="Equation.3" ShapeID="_x0000_i1028" DrawAspect="Content" ObjectID="_1522138309" r:id="rId13"/>
        </w:objec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, </w:t>
      </w:r>
      <w:r w:rsid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object w:dxaOrig="540" w:dyaOrig="279">
          <v:shape id="_x0000_i1029" type="#_x0000_t75" style="width:27.75pt;height:14.25pt" o:ole="">
            <v:imagedata r:id="rId14" o:title=""/>
          </v:shape>
          <o:OLEObject Type="Embed" ProgID="Equation.3" ShapeID="_x0000_i1029" DrawAspect="Content" ObjectID="_1522138310" r:id="rId15"/>
        </w:objec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, </w:t>
      </w:r>
      <w:r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object w:dxaOrig="540" w:dyaOrig="279">
          <v:shape id="_x0000_i1030" type="#_x0000_t75" style="width:27.75pt;height:14.25pt" o:ole="">
            <v:imagedata r:id="rId16" o:title=""/>
          </v:shape>
          <o:OLEObject Type="Embed" ProgID="Equation.3" ShapeID="_x0000_i1030" DrawAspect="Content" ObjectID="_1522138311" r:id="rId17"/>
        </w:objec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in </w:t>
      </w:r>
      <w:r w:rsidR="002916D4"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object w:dxaOrig="639" w:dyaOrig="279">
          <v:shape id="_x0000_i1031" type="#_x0000_t75" style="width:32.25pt;height:14.25pt" o:ole="">
            <v:imagedata r:id="rId18" o:title=""/>
          </v:shape>
          <o:OLEObject Type="Embed" ProgID="Equation.3" ShapeID="_x0000_i1031" DrawAspect="Content" ObjectID="_1522138312" r:id="rId19"/>
        </w:object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:rsidR="002916D4" w:rsidRPr="00CA0689" w:rsidRDefault="00653B49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A0480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b)</w:t>
      </w:r>
      <w:r w:rsidR="00A0480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Skozi točko </w:t>
      </w:r>
      <w:r w:rsidR="00A04803" w:rsidRPr="00CA0689">
        <w:rPr>
          <w:rFonts w:asciiTheme="minorHAnsi" w:eastAsia="Times New Roman" w:hAnsiTheme="minorHAnsi"/>
          <w:bCs/>
          <w:i/>
          <w:sz w:val="24"/>
          <w:szCs w:val="24"/>
          <w:lang w:eastAsia="sl-SI"/>
        </w:rPr>
        <w:t>A</w:t>
      </w:r>
      <w:r w:rsidR="00A0480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nariši premico </w:t>
      </w:r>
      <w:r w:rsidR="002916D4" w:rsidRPr="00CA0689">
        <w:rPr>
          <w:rFonts w:asciiTheme="minorHAnsi" w:eastAsia="Times New Roman" w:hAnsiTheme="minorHAnsi"/>
          <w:bCs/>
          <w:i/>
          <w:sz w:val="24"/>
          <w:szCs w:val="24"/>
          <w:lang w:eastAsia="sl-SI"/>
        </w:rPr>
        <w:t>u</w:t>
      </w:r>
      <w:r w:rsidR="00A0480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, </w:t>
      </w:r>
      <w:r w:rsidR="002916D4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za katero velja </w:t>
      </w:r>
      <w:r w:rsidR="002916D4"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object w:dxaOrig="600" w:dyaOrig="279">
          <v:shape id="_x0000_i1032" type="#_x0000_t75" style="width:30pt;height:14.25pt" o:ole="">
            <v:imagedata r:id="rId20" o:title=""/>
          </v:shape>
          <o:OLEObject Type="Embed" ProgID="Equation.3" ShapeID="_x0000_i1032" DrawAspect="Content" ObjectID="_1522138313" r:id="rId21"/>
        </w:object>
      </w:r>
    </w:p>
    <w:p w:rsidR="0050218F" w:rsidRPr="00CA0689" w:rsidRDefault="002916D4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c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Skozi točko </w:t>
      </w:r>
      <w:r w:rsidRPr="00CA0689">
        <w:rPr>
          <w:rFonts w:asciiTheme="minorHAnsi" w:eastAsia="Times New Roman" w:hAnsiTheme="minorHAnsi"/>
          <w:bCs/>
          <w:i/>
          <w:sz w:val="24"/>
          <w:szCs w:val="24"/>
          <w:lang w:eastAsia="sl-SI"/>
        </w:rPr>
        <w:t>C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nariši premico </w:t>
      </w:r>
      <w:r w:rsidRPr="00CA0689">
        <w:rPr>
          <w:rFonts w:asciiTheme="minorHAnsi" w:eastAsia="Times New Roman" w:hAnsiTheme="minorHAnsi"/>
          <w:bCs/>
          <w:i/>
          <w:sz w:val="24"/>
          <w:szCs w:val="24"/>
          <w:lang w:eastAsia="sl-SI"/>
        </w:rPr>
        <w:t>v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, </w:t>
      </w:r>
      <w:r w:rsidR="00A0480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ki je pravokotna na premico </w:t>
      </w:r>
      <w:r w:rsidR="00A04803" w:rsidRPr="00CA0689">
        <w:rPr>
          <w:rFonts w:asciiTheme="minorHAnsi" w:eastAsia="Times New Roman" w:hAnsiTheme="minorHAnsi"/>
          <w:bCs/>
          <w:i/>
          <w:sz w:val="24"/>
          <w:szCs w:val="24"/>
          <w:lang w:eastAsia="sl-SI"/>
        </w:rPr>
        <w:t>t</w:t>
      </w:r>
      <w:r w:rsidR="00A0480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:rsidR="00B70D31" w:rsidRDefault="00B70D31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A04803" w:rsidRPr="00CA0689" w:rsidRDefault="002916D4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3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Nariši točko M tako, da velja </w:t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540" w:dyaOrig="340">
          <v:shape id="_x0000_i1033" type="#_x0000_t75" style="width:77.25pt;height:16.5pt" o:ole="">
            <v:imagedata r:id="rId22" o:title=""/>
          </v:shape>
          <o:OLEObject Type="Embed" ProgID="Equation.3" ShapeID="_x0000_i1033" DrawAspect="Content" ObjectID="_1522138314" r:id="rId23"/>
        </w:object>
      </w:r>
    </w:p>
    <w:p w:rsidR="00A04803" w:rsidRPr="00CA0689" w:rsidRDefault="00A04803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A04803" w:rsidRPr="00CA0689" w:rsidRDefault="00CD503C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ADDF928" wp14:editId="20AC4C40">
                <wp:simplePos x="0" y="0"/>
                <wp:positionH relativeFrom="column">
                  <wp:posOffset>225188</wp:posOffset>
                </wp:positionH>
                <wp:positionV relativeFrom="paragraph">
                  <wp:posOffset>5819</wp:posOffset>
                </wp:positionV>
                <wp:extent cx="2217761" cy="934872"/>
                <wp:effectExtent l="0" t="0" r="30480" b="36830"/>
                <wp:wrapNone/>
                <wp:docPr id="8" name="Raven povezovalnik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17761" cy="934872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53FE79" id="Raven povezovalnik 8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75pt,.45pt" to="192.4pt,7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" strokecolor="#4579b8 [3044]" strokeweight="1pt"/>
            </w:pict>
          </mc:Fallback>
        </mc:AlternateContent>
      </w:r>
    </w:p>
    <w:p w:rsidR="00A04803" w:rsidRPr="00CA0689" w:rsidRDefault="00A04803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A04803" w:rsidRPr="00CA0689" w:rsidRDefault="00A04803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A04803" w:rsidRPr="00CA0689" w:rsidRDefault="002916D4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i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i/>
          <w:sz w:val="24"/>
          <w:szCs w:val="24"/>
          <w:lang w:eastAsia="sl-SI"/>
        </w:rPr>
        <w:t>m</w:t>
      </w:r>
    </w:p>
    <w:p w:rsidR="00A04803" w:rsidRPr="00CA0689" w:rsidRDefault="00A04803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A04803" w:rsidRPr="00CA0689" w:rsidRDefault="002916D4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4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9B45A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V družini Bizjak so poleg mame in očeta še trije otroci, v družini Novak pa sta pole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g mame in očeta še dva otroka. Z</w:t>
      </w:r>
      <w:r w:rsidR="009B45A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a ogled muzeja, kjer je vstopnica za otroke c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enejša, so Bizjakovi plačali 19</w:t>
      </w:r>
      <w:r w:rsidR="00991B2C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9B45A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€, Novakovi pa 16</w:t>
      </w:r>
      <w:r w:rsidR="00991B2C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9B45A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€. Koliko evrov stane vstopnica za odraslo osebo in koliko za otroka?</w:t>
      </w:r>
    </w:p>
    <w:p w:rsidR="009B45AC" w:rsidRPr="00CA0689" w:rsidRDefault="009B45AC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9B45AC" w:rsidRPr="00A466D6" w:rsidRDefault="00B70D31" w:rsidP="00E57E5B">
      <w:pPr>
        <w:tabs>
          <w:tab w:val="left" w:pos="426"/>
        </w:tabs>
        <w:suppressAutoHyphens w:val="0"/>
        <w:autoSpaceDN/>
        <w:spacing w:after="0" w:line="192" w:lineRule="auto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5</w:t>
      </w:r>
      <w:r w:rsidR="009B45A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9B45A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Maja je od rumenega traku odrezala kos, ki je dolg 15 cm. To je </w:t>
      </w:r>
      <w:r w:rsidR="006721BB" w:rsidRPr="00CA0689">
        <w:rPr>
          <w:rFonts w:asciiTheme="minorHAnsi" w:eastAsia="Times New Roman" w:hAnsiTheme="minorHAnsi"/>
          <w:bCs/>
          <w:position w:val="-24"/>
          <w:sz w:val="24"/>
          <w:szCs w:val="24"/>
          <w:lang w:eastAsia="sl-SI"/>
        </w:rPr>
        <w:object w:dxaOrig="240" w:dyaOrig="620">
          <v:shape id="_x0000_i1034" type="#_x0000_t75" style="width:12pt;height:30.75pt" o:ole="">
            <v:imagedata r:id="rId24" o:title=""/>
          </v:shape>
          <o:OLEObject Type="Embed" ProgID="Equation.3" ShapeID="_x0000_i1034" DrawAspect="Content" ObjectID="_1522138315" r:id="rId25"/>
        </w:object>
      </w:r>
      <w:r w:rsidR="009B45A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celega traku. Koliko centimetrov je bil dolg</w:t>
      </w:r>
      <w:r w:rsidR="009B45AC" w:rsidRPr="00A466D6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rumen trak?</w:t>
      </w:r>
    </w:p>
    <w:p w:rsidR="00E57E5B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</w:pPr>
    </w:p>
    <w:p w:rsidR="009B45AC" w:rsidRPr="00CA0689" w:rsidRDefault="00B70D31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t>1</w:t>
      </w:r>
      <w:r w:rsidR="00E57E5B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t>6</w:t>
      </w:r>
      <w:r w:rsidR="009C1A11"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t>.</w:t>
      </w:r>
      <w:r w:rsidR="009C1A11"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tab/>
        <w:t>Izpolni preglednico.</w:t>
      </w:r>
    </w:p>
    <w:p w:rsidR="009B45AC" w:rsidRPr="00CA0689" w:rsidRDefault="009B45AC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</w:pPr>
    </w:p>
    <w:tbl>
      <w:tblPr>
        <w:tblStyle w:val="Tabelamrea"/>
        <w:tblpPr w:leftFromText="141" w:rightFromText="141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757"/>
        <w:gridCol w:w="1305"/>
        <w:gridCol w:w="2479"/>
        <w:gridCol w:w="4869"/>
      </w:tblGrid>
      <w:tr w:rsidR="00D13FB5" w:rsidRPr="00CA0689" w:rsidTr="00393BE1">
        <w:trPr>
          <w:trHeight w:val="183"/>
        </w:trPr>
        <w:tc>
          <w:tcPr>
            <w:tcW w:w="757" w:type="dxa"/>
            <w:vAlign w:val="center"/>
          </w:tcPr>
          <w:p w:rsidR="00D13FB5" w:rsidRPr="00CA0689" w:rsidRDefault="00D13FB5" w:rsidP="00393BE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Kot</w:t>
            </w:r>
          </w:p>
        </w:tc>
        <w:tc>
          <w:tcPr>
            <w:tcW w:w="1305" w:type="dxa"/>
            <w:vAlign w:val="center"/>
          </w:tcPr>
          <w:p w:rsidR="00D13FB5" w:rsidRPr="00CA0689" w:rsidRDefault="00D13FB5" w:rsidP="00393BE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Velikost kota</w:t>
            </w:r>
          </w:p>
        </w:tc>
        <w:tc>
          <w:tcPr>
            <w:tcW w:w="2479" w:type="dxa"/>
            <w:vAlign w:val="center"/>
          </w:tcPr>
          <w:p w:rsidR="00D13FB5" w:rsidRPr="00CA0689" w:rsidRDefault="00D13FB5" w:rsidP="00393BE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Vrsta kota</w:t>
            </w:r>
          </w:p>
        </w:tc>
        <w:tc>
          <w:tcPr>
            <w:tcW w:w="4869" w:type="dxa"/>
            <w:vMerge w:val="restart"/>
            <w:tcBorders>
              <w:top w:val="nil"/>
              <w:bottom w:val="nil"/>
              <w:right w:val="nil"/>
            </w:tcBorders>
          </w:tcPr>
          <w:p w:rsidR="00D13FB5" w:rsidRPr="00CA0689" w:rsidRDefault="00F20002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>
              <w:rPr>
                <w:noProof/>
                <w:lang w:eastAsia="sl-SI"/>
              </w:rPr>
              <w:drawing>
                <wp:inline distT="0" distB="0" distL="0" distR="0" wp14:anchorId="0D8DE73B" wp14:editId="17EC868C">
                  <wp:extent cx="2620370" cy="1529238"/>
                  <wp:effectExtent l="0" t="0" r="8890" b="0"/>
                  <wp:docPr id="9" name="Slika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7289" cy="152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3FB5" w:rsidRPr="00CA0689" w:rsidTr="0005014C">
        <w:trPr>
          <w:trHeight w:val="397"/>
        </w:trPr>
        <w:tc>
          <w:tcPr>
            <w:tcW w:w="757" w:type="dxa"/>
          </w:tcPr>
          <w:p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1305" w:type="dxa"/>
          </w:tcPr>
          <w:p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479" w:type="dxa"/>
          </w:tcPr>
          <w:p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4869" w:type="dxa"/>
            <w:vMerge/>
            <w:tcBorders>
              <w:bottom w:val="nil"/>
              <w:right w:val="nil"/>
            </w:tcBorders>
          </w:tcPr>
          <w:p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D13FB5" w:rsidRPr="00CA0689" w:rsidTr="0005014C">
        <w:trPr>
          <w:trHeight w:val="418"/>
        </w:trPr>
        <w:tc>
          <w:tcPr>
            <w:tcW w:w="757" w:type="dxa"/>
          </w:tcPr>
          <w:p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1305" w:type="dxa"/>
          </w:tcPr>
          <w:p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479" w:type="dxa"/>
          </w:tcPr>
          <w:p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4869" w:type="dxa"/>
            <w:vMerge/>
            <w:tcBorders>
              <w:bottom w:val="nil"/>
              <w:right w:val="nil"/>
            </w:tcBorders>
          </w:tcPr>
          <w:p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D13FB5" w:rsidRPr="00CA0689" w:rsidTr="0005014C">
        <w:trPr>
          <w:trHeight w:val="408"/>
        </w:trPr>
        <w:tc>
          <w:tcPr>
            <w:tcW w:w="757" w:type="dxa"/>
          </w:tcPr>
          <w:p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1305" w:type="dxa"/>
          </w:tcPr>
          <w:p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479" w:type="dxa"/>
          </w:tcPr>
          <w:p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4869" w:type="dxa"/>
            <w:vMerge/>
            <w:tcBorders>
              <w:bottom w:val="nil"/>
              <w:right w:val="nil"/>
            </w:tcBorders>
          </w:tcPr>
          <w:p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D13FB5" w:rsidRPr="00CA0689" w:rsidTr="0005014C">
        <w:trPr>
          <w:trHeight w:val="414"/>
        </w:trPr>
        <w:tc>
          <w:tcPr>
            <w:tcW w:w="757" w:type="dxa"/>
            <w:tcBorders>
              <w:bottom w:val="single" w:sz="4" w:space="0" w:color="auto"/>
            </w:tcBorders>
          </w:tcPr>
          <w:p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1305" w:type="dxa"/>
            <w:tcBorders>
              <w:bottom w:val="single" w:sz="4" w:space="0" w:color="auto"/>
            </w:tcBorders>
          </w:tcPr>
          <w:p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479" w:type="dxa"/>
            <w:tcBorders>
              <w:bottom w:val="single" w:sz="4" w:space="0" w:color="auto"/>
            </w:tcBorders>
          </w:tcPr>
          <w:p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4869" w:type="dxa"/>
            <w:vMerge/>
            <w:tcBorders>
              <w:bottom w:val="single" w:sz="4" w:space="0" w:color="auto"/>
              <w:right w:val="nil"/>
            </w:tcBorders>
          </w:tcPr>
          <w:p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05014C" w:rsidRPr="00CA0689" w:rsidTr="0005014C">
        <w:trPr>
          <w:trHeight w:val="315"/>
        </w:trPr>
        <w:tc>
          <w:tcPr>
            <w:tcW w:w="4541" w:type="dxa"/>
            <w:gridSpan w:val="3"/>
            <w:tcBorders>
              <w:left w:val="nil"/>
              <w:bottom w:val="nil"/>
              <w:right w:val="nil"/>
            </w:tcBorders>
          </w:tcPr>
          <w:p w:rsidR="0005014C" w:rsidRPr="00CA0689" w:rsidRDefault="0005014C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4869" w:type="dxa"/>
            <w:vMerge/>
            <w:tcBorders>
              <w:left w:val="nil"/>
              <w:bottom w:val="nil"/>
              <w:right w:val="nil"/>
            </w:tcBorders>
          </w:tcPr>
          <w:p w:rsidR="0005014C" w:rsidRPr="00CA0689" w:rsidRDefault="0005014C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</w:tbl>
    <w:p w:rsidR="006721BB" w:rsidRPr="00CA0689" w:rsidRDefault="006721B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6721BB" w:rsidRPr="00CA0689" w:rsidRDefault="006721B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6721BB" w:rsidRPr="00CA0689" w:rsidRDefault="006721B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6721BB" w:rsidRPr="00CA0689" w:rsidRDefault="006721B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6721BB" w:rsidRPr="00CA0689" w:rsidRDefault="006721B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6721BB" w:rsidRPr="00CA0689" w:rsidRDefault="006721B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6721BB" w:rsidRPr="00CA0689" w:rsidRDefault="006721B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7E7DC2" w:rsidRPr="00CA0689" w:rsidRDefault="007E7DC2" w:rsidP="007E7DC2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7E7DC2" w:rsidRPr="00CA0689" w:rsidRDefault="007E7DC2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noProof/>
          <w:sz w:val="24"/>
          <w:lang w:eastAsia="sl-SI"/>
        </w:rPr>
        <w:drawing>
          <wp:inline distT="0" distB="0" distL="0" distR="0" wp14:anchorId="3164408F" wp14:editId="6E0D8610">
            <wp:extent cx="1535373" cy="791490"/>
            <wp:effectExtent l="0" t="0" r="8255" b="8890"/>
            <wp:docPr id="11" name="Slik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35528" cy="791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2925">
        <w:rPr>
          <w:noProof/>
          <w:sz w:val="24"/>
          <w:lang w:eastAsia="sl-SI"/>
        </w:rPr>
        <w:t xml:space="preserve">                      </w:t>
      </w:r>
      <w:r w:rsidR="007435A8">
        <w:rPr>
          <w:noProof/>
          <w:lang w:eastAsia="sl-SI"/>
        </w:rPr>
        <w:drawing>
          <wp:inline distT="0" distB="0" distL="0" distR="0" wp14:anchorId="67B01EE9" wp14:editId="6A9ED1F8">
            <wp:extent cx="2460647" cy="1685498"/>
            <wp:effectExtent l="0" t="0" r="0" b="0"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61050" cy="1685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2925">
        <w:rPr>
          <w:noProof/>
          <w:sz w:val="24"/>
          <w:lang w:eastAsia="sl-SI"/>
        </w:rPr>
        <w:t xml:space="preserve">    </w:t>
      </w:r>
      <w:r w:rsidR="007435A8">
        <w:rPr>
          <w:noProof/>
          <w:lang w:eastAsia="sl-SI"/>
        </w:rPr>
        <w:drawing>
          <wp:inline distT="0" distB="0" distL="0" distR="0" wp14:anchorId="29A94A9D" wp14:editId="40C2F021">
            <wp:extent cx="1713565" cy="1651379"/>
            <wp:effectExtent l="0" t="0" r="1270" b="6350"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15476" cy="1653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2925">
        <w:rPr>
          <w:noProof/>
          <w:sz w:val="24"/>
          <w:lang w:eastAsia="sl-SI"/>
        </w:rPr>
        <w:t xml:space="preserve">                </w:t>
      </w:r>
    </w:p>
    <w:p w:rsidR="007E7DC2" w:rsidRPr="00CA0689" w:rsidRDefault="007E7DC2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6721BB" w:rsidRPr="00CA0689" w:rsidRDefault="006721BB" w:rsidP="00783270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9B45AC" w:rsidRPr="00CA0689" w:rsidRDefault="00B70D31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7</w:t>
      </w:r>
      <w:r w:rsidR="006721BB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3D4B4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Nariši kota </w:t>
      </w:r>
      <w:r w:rsidR="006721BB"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object w:dxaOrig="880" w:dyaOrig="320">
          <v:shape id="_x0000_i1035" type="#_x0000_t75" style="width:44.25pt;height:15.75pt" o:ole="">
            <v:imagedata r:id="rId30" o:title=""/>
          </v:shape>
          <o:OLEObject Type="Embed" ProgID="Equation.3" ShapeID="_x0000_i1035" DrawAspect="Content" ObjectID="_1522138316" r:id="rId31"/>
        </w:object>
      </w:r>
      <w:r w:rsidR="003D4B4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in </w:t>
      </w:r>
      <w:r w:rsidR="006721BB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780" w:dyaOrig="360">
          <v:shape id="_x0000_i1036" type="#_x0000_t75" style="width:38.25pt;height:17.25pt" o:ole="">
            <v:imagedata r:id="rId32" o:title=""/>
          </v:shape>
          <o:OLEObject Type="Embed" ProgID="Equation.3" ShapeID="_x0000_i1036" DrawAspect="Content" ObjectID="_1522138317" r:id="rId33"/>
        </w:object>
      </w:r>
      <w:r w:rsidR="006721BB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 Nato nariši njuno vsoto in razliko. Uporabi šestilo in ravnilo.</w:t>
      </w:r>
    </w:p>
    <w:p w:rsidR="00E57E5B" w:rsidRDefault="00E57E5B" w:rsidP="00783270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7E7DC2" w:rsidRPr="00CA0689" w:rsidRDefault="00B70D31" w:rsidP="00783270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8</w:t>
      </w:r>
      <w:r w:rsidR="006721BB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6721BB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87E65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Zapiši z decimalno številko:</w:t>
      </w:r>
    </w:p>
    <w:p w:rsidR="00E0124C" w:rsidRPr="00CA0689" w:rsidRDefault="00087E65" w:rsidP="00E57E5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7T 8S 1E 6d</w:t>
      </w:r>
      <w:r w:rsidR="00E0124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=</w:t>
      </w:r>
      <w:r w:rsidR="00E0124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E0124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E0124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b</w:t>
      </w:r>
      <w:r w:rsidR="00E0124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)</w:t>
      </w:r>
      <w:r w:rsidR="00F02934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E0124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3Dt 4d 6s 9t =</w:t>
      </w:r>
    </w:p>
    <w:p w:rsidR="005C2EB2" w:rsidRPr="00CA0689" w:rsidRDefault="005C2EB2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E57E5B" w:rsidRDefault="00E57E5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783270" w:rsidRPr="00CA0689" w:rsidRDefault="00E57E5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19</w:t>
      </w:r>
      <w:r w:rsidR="005C2EB2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5C2EB2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V preglednici so zapisani rezultati</w:t>
      </w:r>
      <w:r w:rsidR="009C310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ženskega smuka v Beaver Creeku.</w:t>
      </w:r>
    </w:p>
    <w:p w:rsidR="00E0124C" w:rsidRPr="00CA0689" w:rsidRDefault="00E0124C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tbl>
      <w:tblPr>
        <w:tblStyle w:val="Tabelamrea"/>
        <w:tblW w:w="0" w:type="auto"/>
        <w:tblInd w:w="420" w:type="dxa"/>
        <w:tblLook w:val="04A0" w:firstRow="1" w:lastRow="0" w:firstColumn="1" w:lastColumn="0" w:noHBand="0" w:noVBand="1"/>
      </w:tblPr>
      <w:tblGrid>
        <w:gridCol w:w="964"/>
        <w:gridCol w:w="2693"/>
        <w:gridCol w:w="1418"/>
        <w:gridCol w:w="992"/>
      </w:tblGrid>
      <w:tr w:rsidR="009C310D" w:rsidRPr="00CA0689" w:rsidTr="00D13FB5">
        <w:tc>
          <w:tcPr>
            <w:tcW w:w="964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Mesto</w:t>
            </w:r>
          </w:p>
        </w:tc>
        <w:tc>
          <w:tcPr>
            <w:tcW w:w="2693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Tekmovalka</w:t>
            </w:r>
          </w:p>
        </w:tc>
        <w:tc>
          <w:tcPr>
            <w:tcW w:w="1418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Država</w:t>
            </w:r>
          </w:p>
        </w:tc>
        <w:tc>
          <w:tcPr>
            <w:tcW w:w="992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Čas</w:t>
            </w:r>
          </w:p>
        </w:tc>
      </w:tr>
      <w:tr w:rsidR="009C310D" w:rsidRPr="00CA0689" w:rsidTr="00D13FB5">
        <w:tc>
          <w:tcPr>
            <w:tcW w:w="964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:rsidR="009C310D" w:rsidRPr="00CA0689" w:rsidRDefault="009C310D" w:rsidP="009C310D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Lindsey Vonn</w:t>
            </w:r>
          </w:p>
        </w:tc>
        <w:tc>
          <w:tcPr>
            <w:tcW w:w="1418" w:type="dxa"/>
          </w:tcPr>
          <w:p w:rsidR="009C310D" w:rsidRPr="00CA0689" w:rsidRDefault="00312663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USA</w:t>
            </w:r>
          </w:p>
        </w:tc>
        <w:tc>
          <w:tcPr>
            <w:tcW w:w="992" w:type="dxa"/>
          </w:tcPr>
          <w:p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.51,83</w:t>
            </w:r>
          </w:p>
        </w:tc>
      </w:tr>
      <w:tr w:rsidR="009C310D" w:rsidRPr="00CA0689" w:rsidTr="00D13FB5">
        <w:tc>
          <w:tcPr>
            <w:tcW w:w="964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Tina Maze</w:t>
            </w:r>
          </w:p>
        </w:tc>
        <w:tc>
          <w:tcPr>
            <w:tcW w:w="1418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SLO</w:t>
            </w:r>
          </w:p>
        </w:tc>
        <w:tc>
          <w:tcPr>
            <w:tcW w:w="992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0,98</w:t>
            </w:r>
          </w:p>
        </w:tc>
      </w:tr>
      <w:tr w:rsidR="009C310D" w:rsidRPr="00CA0689" w:rsidTr="00D13FB5">
        <w:tc>
          <w:tcPr>
            <w:tcW w:w="964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Stacey Cook</w:t>
            </w:r>
          </w:p>
        </w:tc>
        <w:tc>
          <w:tcPr>
            <w:tcW w:w="1418" w:type="dxa"/>
          </w:tcPr>
          <w:p w:rsidR="009C310D" w:rsidRPr="00CA0689" w:rsidRDefault="00312663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USA</w:t>
            </w:r>
          </w:p>
        </w:tc>
        <w:tc>
          <w:tcPr>
            <w:tcW w:w="992" w:type="dxa"/>
          </w:tcPr>
          <w:p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1,88</w:t>
            </w:r>
          </w:p>
        </w:tc>
      </w:tr>
      <w:tr w:rsidR="009C310D" w:rsidRPr="00CA0689" w:rsidTr="00D13FB5">
        <w:tc>
          <w:tcPr>
            <w:tcW w:w="964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Anna Fenninger</w:t>
            </w:r>
          </w:p>
        </w:tc>
        <w:tc>
          <w:tcPr>
            <w:tcW w:w="1418" w:type="dxa"/>
          </w:tcPr>
          <w:p w:rsidR="009C310D" w:rsidRPr="00CA0689" w:rsidRDefault="009C310D" w:rsidP="00312663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A</w:t>
            </w:r>
            <w:r w:rsidR="00312663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UT</w:t>
            </w:r>
          </w:p>
        </w:tc>
        <w:tc>
          <w:tcPr>
            <w:tcW w:w="992" w:type="dxa"/>
          </w:tcPr>
          <w:p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1,43</w:t>
            </w:r>
          </w:p>
        </w:tc>
      </w:tr>
      <w:tr w:rsidR="009C310D" w:rsidRPr="00CA0689" w:rsidTr="00D13FB5">
        <w:tc>
          <w:tcPr>
            <w:tcW w:w="964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Julia Mancuso</w:t>
            </w:r>
          </w:p>
        </w:tc>
        <w:tc>
          <w:tcPr>
            <w:tcW w:w="1418" w:type="dxa"/>
          </w:tcPr>
          <w:p w:rsidR="009C310D" w:rsidRPr="00CA0689" w:rsidRDefault="00312663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USA</w:t>
            </w:r>
          </w:p>
        </w:tc>
        <w:tc>
          <w:tcPr>
            <w:tcW w:w="992" w:type="dxa"/>
          </w:tcPr>
          <w:p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1,79</w:t>
            </w:r>
          </w:p>
        </w:tc>
      </w:tr>
      <w:tr w:rsidR="009C310D" w:rsidRPr="00CA0689" w:rsidTr="00D13FB5">
        <w:tc>
          <w:tcPr>
            <w:tcW w:w="964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:rsidR="009C310D" w:rsidRPr="00CA0689" w:rsidRDefault="009C310D" w:rsidP="009C310D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 xml:space="preserve">Cornelia Hütter </w:t>
            </w:r>
          </w:p>
        </w:tc>
        <w:tc>
          <w:tcPr>
            <w:tcW w:w="1418" w:type="dxa"/>
          </w:tcPr>
          <w:p w:rsidR="009C310D" w:rsidRPr="00CA0689" w:rsidRDefault="009C310D" w:rsidP="00312663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A</w:t>
            </w:r>
            <w:r w:rsidR="00312663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UT</w:t>
            </w:r>
          </w:p>
        </w:tc>
        <w:tc>
          <w:tcPr>
            <w:tcW w:w="992" w:type="dxa"/>
          </w:tcPr>
          <w:p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1,65</w:t>
            </w:r>
          </w:p>
        </w:tc>
      </w:tr>
      <w:tr w:rsidR="009C310D" w:rsidRPr="00CA0689" w:rsidTr="00D13FB5">
        <w:tc>
          <w:tcPr>
            <w:tcW w:w="964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:rsidR="009C310D" w:rsidRPr="00CA0689" w:rsidRDefault="009C310D" w:rsidP="009C310D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 xml:space="preserve">Laurenne Ross </w:t>
            </w:r>
          </w:p>
        </w:tc>
        <w:tc>
          <w:tcPr>
            <w:tcW w:w="1418" w:type="dxa"/>
          </w:tcPr>
          <w:p w:rsidR="009C310D" w:rsidRPr="00CA0689" w:rsidRDefault="00312663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USA</w:t>
            </w:r>
          </w:p>
        </w:tc>
        <w:tc>
          <w:tcPr>
            <w:tcW w:w="992" w:type="dxa"/>
          </w:tcPr>
          <w:p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1,52</w:t>
            </w:r>
          </w:p>
        </w:tc>
      </w:tr>
      <w:tr w:rsidR="009C310D" w:rsidRPr="00CA0689" w:rsidTr="00D13FB5">
        <w:tc>
          <w:tcPr>
            <w:tcW w:w="964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:rsidR="009C310D" w:rsidRPr="00CA0689" w:rsidRDefault="009C310D" w:rsidP="009C310D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 xml:space="preserve">Kajsa Kling </w:t>
            </w:r>
          </w:p>
        </w:tc>
        <w:tc>
          <w:tcPr>
            <w:tcW w:w="1418" w:type="dxa"/>
          </w:tcPr>
          <w:p w:rsidR="009C310D" w:rsidRPr="00CA0689" w:rsidRDefault="00312663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SW</w:t>
            </w:r>
            <w:r w:rsidR="009C310D"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E</w:t>
            </w:r>
          </w:p>
        </w:tc>
        <w:tc>
          <w:tcPr>
            <w:tcW w:w="992" w:type="dxa"/>
          </w:tcPr>
          <w:p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1,75</w:t>
            </w:r>
          </w:p>
        </w:tc>
      </w:tr>
      <w:tr w:rsidR="009C310D" w:rsidRPr="00CA0689" w:rsidTr="00D13FB5">
        <w:tc>
          <w:tcPr>
            <w:tcW w:w="964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Viktoria Rebensburg</w:t>
            </w:r>
          </w:p>
        </w:tc>
        <w:tc>
          <w:tcPr>
            <w:tcW w:w="1418" w:type="dxa"/>
          </w:tcPr>
          <w:p w:rsidR="009C310D" w:rsidRPr="00CA0689" w:rsidRDefault="00312663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GER</w:t>
            </w:r>
          </w:p>
        </w:tc>
        <w:tc>
          <w:tcPr>
            <w:tcW w:w="992" w:type="dxa"/>
          </w:tcPr>
          <w:p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1,99</w:t>
            </w:r>
          </w:p>
        </w:tc>
      </w:tr>
      <w:tr w:rsidR="009C310D" w:rsidRPr="00CA0689" w:rsidTr="00D13FB5">
        <w:tc>
          <w:tcPr>
            <w:tcW w:w="964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Tina Weirather</w:t>
            </w:r>
            <w:r w:rsidR="00D13FB5"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 xml:space="preserve"> </w:t>
            </w:r>
          </w:p>
        </w:tc>
        <w:tc>
          <w:tcPr>
            <w:tcW w:w="1418" w:type="dxa"/>
          </w:tcPr>
          <w:p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LIE</w:t>
            </w:r>
          </w:p>
        </w:tc>
        <w:tc>
          <w:tcPr>
            <w:tcW w:w="992" w:type="dxa"/>
          </w:tcPr>
          <w:p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1,49</w:t>
            </w:r>
          </w:p>
        </w:tc>
      </w:tr>
    </w:tbl>
    <w:p w:rsidR="005C2EB2" w:rsidRPr="00CA0689" w:rsidRDefault="005C2EB2" w:rsidP="00681D24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5C2EB2" w:rsidRPr="00CA0689" w:rsidRDefault="005C2EB2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Rezultate smučar</w:t>
      </w:r>
      <w:r w:rsidR="009C310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k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uredi po velikosti in uvrstitve označi v preglednici.</w:t>
      </w:r>
    </w:p>
    <w:p w:rsidR="005C2EB2" w:rsidRPr="00CA0689" w:rsidRDefault="005C2EB2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b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Koliko sekund je bil</w:t>
      </w:r>
      <w:r w:rsidR="00F02934">
        <w:rPr>
          <w:rFonts w:asciiTheme="minorHAnsi" w:eastAsia="Times New Roman" w:hAnsiTheme="minorHAnsi"/>
          <w:bCs/>
          <w:sz w:val="24"/>
          <w:szCs w:val="24"/>
          <w:lang w:eastAsia="sl-SI"/>
        </w:rPr>
        <w:t>a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prvo uvrščen</w:t>
      </w:r>
      <w:r w:rsidR="009C310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a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hitrejš</w:t>
      </w:r>
      <w:r w:rsidR="009C310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a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od </w:t>
      </w:r>
      <w:r w:rsidR="009C310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drugo uvrščene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?</w:t>
      </w:r>
    </w:p>
    <w:p w:rsidR="009C310D" w:rsidRPr="00CA0689" w:rsidRDefault="005C2EB2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c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Na katerem mestu je bil</w:t>
      </w:r>
      <w:r w:rsidR="009C310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a Lindsey Vonn?</w:t>
      </w:r>
    </w:p>
    <w:p w:rsidR="005C2EB2" w:rsidRPr="00CA0689" w:rsidRDefault="005C2EB2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č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681D24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Koliko tekmovalk iz ZDA je bilo med deseterico najboljših?</w:t>
      </w:r>
    </w:p>
    <w:p w:rsidR="005C2EB2" w:rsidRPr="00CA0689" w:rsidRDefault="005C2EB2" w:rsidP="00892615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5C2EB2" w:rsidRPr="00CA0689" w:rsidRDefault="005C2EB2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2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0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Izračunaj.</w:t>
      </w:r>
    </w:p>
    <w:p w:rsidR="00F319D2" w:rsidRDefault="00DA1D45" w:rsidP="00653B49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892615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160" w:dyaOrig="320">
          <v:shape id="_x0000_i1037" type="#_x0000_t75" style="width:57.75pt;height:15.75pt" o:ole="">
            <v:imagedata r:id="rId34" o:title=""/>
          </v:shape>
          <o:OLEObject Type="Embed" ProgID="Equation.3" ShapeID="_x0000_i1037" DrawAspect="Content" ObjectID="_1522138318" r:id="rId35"/>
        </w:object>
      </w:r>
      <w:r w:rsidR="00E57E5B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="00E57E5B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="00E57E5B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="00E57E5B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>b</w:t>
      </w:r>
      <w:r w:rsidR="00653B49"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>)</w:t>
      </w:r>
      <w:r w:rsidR="00F319D2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653B49" w:rsidRPr="00653B4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260" w:dyaOrig="320">
          <v:shape id="_x0000_i1038" type="#_x0000_t75" style="width:63pt;height:15.75pt" o:ole="">
            <v:imagedata r:id="rId36" o:title=""/>
          </v:shape>
          <o:OLEObject Type="Embed" ProgID="Equation.3" ShapeID="_x0000_i1038" DrawAspect="Content" ObjectID="_1522138319" r:id="rId37"/>
        </w:object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>c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)</w:t>
      </w:r>
      <w:r w:rsidR="00F319D2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E57E5B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219" w:dyaOrig="320">
          <v:shape id="_x0000_i1039" type="#_x0000_t75" style="width:61.5pt;height:15.75pt" o:ole="">
            <v:imagedata r:id="rId38" o:title=""/>
          </v:shape>
          <o:OLEObject Type="Embed" ProgID="Equation.3" ShapeID="_x0000_i1039" DrawAspect="Content" ObjectID="_1522138320" r:id="rId39"/>
        </w:object>
      </w:r>
      <w:r w:rsidR="00653B4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="00653B49"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č)</w:t>
      </w:r>
      <w:r w:rsidR="00653B49"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653B49" w:rsidRPr="00653B4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040" w:dyaOrig="320">
          <v:shape id="_x0000_i1040" type="#_x0000_t75" style="width:52.5pt;height:15.75pt" o:ole="">
            <v:imagedata r:id="rId40" o:title=""/>
          </v:shape>
          <o:OLEObject Type="Embed" ProgID="Equation.3" ShapeID="_x0000_i1040" DrawAspect="Content" ObjectID="_1522138321" r:id="rId41"/>
        </w:object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>d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)</w:t>
      </w:r>
      <w:r w:rsidR="00F319D2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653B49" w:rsidRPr="00653B4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140" w:dyaOrig="320">
          <v:shape id="_x0000_i1041" type="#_x0000_t75" style="width:57pt;height:15.75pt" o:ole="">
            <v:imagedata r:id="rId42" o:title=""/>
          </v:shape>
          <o:OLEObject Type="Embed" ProgID="Equation.3" ShapeID="_x0000_i1041" DrawAspect="Content" ObjectID="_1522138322" r:id="rId43"/>
        </w:object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F319D2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           </w:t>
      </w:r>
      <w:r w:rsid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>e)</w:t>
      </w:r>
      <w:r w:rsidR="00F319D2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653B49" w:rsidRPr="00653B4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040" w:dyaOrig="320">
          <v:shape id="_x0000_i1042" type="#_x0000_t75" style="width:52.5pt;height:15.75pt" o:ole="">
            <v:imagedata r:id="rId44" o:title=""/>
          </v:shape>
          <o:OLEObject Type="Embed" ProgID="Equation.3" ShapeID="_x0000_i1042" DrawAspect="Content" ObjectID="_1522138323" r:id="rId45"/>
        </w:object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:rsidR="00653B49" w:rsidRDefault="00653B49" w:rsidP="00653B49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</w:pP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f</w:t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>)</w:t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540" w:dyaOrig="320">
          <v:shape id="_x0000_i1043" type="#_x0000_t75" style="width:77.25pt;height:15.75pt" o:ole="">
            <v:imagedata r:id="rId46" o:title=""/>
          </v:shape>
          <o:OLEObject Type="Embed" ProgID="Equation.3" ShapeID="_x0000_i1043" DrawAspect="Content" ObjectID="_1522138324" r:id="rId47"/>
        </w:object>
      </w:r>
      <w:r w:rsidR="00DA1D45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</w:p>
    <w:p w:rsidR="00DA1D45" w:rsidRPr="00CA0689" w:rsidRDefault="00DA1D45" w:rsidP="00653B49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</w:pPr>
    </w:p>
    <w:p w:rsidR="00DA1D45" w:rsidRPr="00CA0689" w:rsidRDefault="00DA1D45" w:rsidP="00DA1D45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</w:p>
    <w:p w:rsidR="00DA1D45" w:rsidRPr="00CA0689" w:rsidRDefault="00892615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2</w:t>
      </w:r>
      <w:r w:rsidR="00E57E5B" w:rsidRP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P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Izračunaj.</w:t>
      </w:r>
      <w:r w:rsidR="00783270" w:rsidRP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</w:p>
    <w:p w:rsidR="00892615" w:rsidRPr="00CA0689" w:rsidRDefault="00892615" w:rsidP="00653B49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653B49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280" w:dyaOrig="320">
          <v:shape id="_x0000_i1044" type="#_x0000_t75" style="width:63.75pt;height:15.75pt" o:ole="">
            <v:imagedata r:id="rId48" o:title=""/>
          </v:shape>
          <o:OLEObject Type="Embed" ProgID="Equation.3" ShapeID="_x0000_i1044" DrawAspect="Content" ObjectID="_1522138325" r:id="rId49"/>
        </w:object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b)</w:t>
      </w:r>
      <w:r w:rsidR="00F319D2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FC488F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140" w:dyaOrig="320">
          <v:shape id="_x0000_i1045" type="#_x0000_t75" style="width:57pt;height:15.75pt" o:ole="">
            <v:imagedata r:id="rId50" o:title=""/>
          </v:shape>
          <o:OLEObject Type="Embed" ProgID="Equation.3" ShapeID="_x0000_i1045" DrawAspect="Content" ObjectID="_1522138326" r:id="rId51"/>
        </w:object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</w:p>
    <w:p w:rsidR="00892615" w:rsidRPr="00653B49" w:rsidRDefault="00892615" w:rsidP="00892615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c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653B49" w:rsidRPr="00653B4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320" w:dyaOrig="320">
          <v:shape id="_x0000_i1046" type="#_x0000_t75" style="width:66pt;height:15.75pt" o:ole="">
            <v:imagedata r:id="rId52" o:title=""/>
          </v:shape>
          <o:OLEObject Type="Embed" ProgID="Equation.3" ShapeID="_x0000_i1046" DrawAspect="Content" ObjectID="_1522138327" r:id="rId53"/>
        </w:object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653B49"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č)</w:t>
      </w:r>
      <w:r w:rsidR="00F319D2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653B49" w:rsidRPr="00653B4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300" w:dyaOrig="320">
          <v:shape id="_x0000_i1047" type="#_x0000_t75" style="width:65.25pt;height:15.75pt" o:ole="">
            <v:imagedata r:id="rId54" o:title=""/>
          </v:shape>
          <o:OLEObject Type="Embed" ProgID="Equation.3" ShapeID="_x0000_i1047" DrawAspect="Content" ObjectID="_1522138328" r:id="rId55"/>
        </w:object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:rsidR="00653B49" w:rsidRDefault="00653B49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653B49" w:rsidRDefault="00892615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2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2</w:t>
      </w:r>
      <w:r w:rsid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Izračunaj vrednost številskega izraza.</w:t>
      </w:r>
    </w:p>
    <w:p w:rsidR="00892615" w:rsidRDefault="00653B49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CA0689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5020" w:dyaOrig="340">
          <v:shape id="_x0000_i1048" type="#_x0000_t75" style="width:251.25pt;height:16.5pt" o:ole="">
            <v:imagedata r:id="rId56" o:title=""/>
          </v:shape>
          <o:OLEObject Type="Embed" ProgID="Equation.3" ShapeID="_x0000_i1048" DrawAspect="Content" ObjectID="_1522138329" r:id="rId57"/>
        </w:object>
      </w:r>
    </w:p>
    <w:p w:rsidR="00653B49" w:rsidRPr="00CA0689" w:rsidRDefault="00653B49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A954EE" w:rsidRPr="00CA0689" w:rsidRDefault="00892615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2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3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Pasja družina se je spravila k počitku. Ko se je na vsakega drugega kužka ulegel en pajek, so imeli skupaj 48 nog. Koliko članov je štela pasja družina?</w:t>
      </w:r>
    </w:p>
    <w:p w:rsidR="00653B49" w:rsidRDefault="00653B49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892615" w:rsidRPr="00CA0689" w:rsidRDefault="00892615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2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4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Pravokotn</w:t>
      </w:r>
      <w:r w:rsidR="00783270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i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k z dolžino 0,2 dm in širino 4 cm ima enak obseg kot kvadrat. Koliko decimetrov je dolga stranica kvadrata?</w:t>
      </w:r>
    </w:p>
    <w:p w:rsidR="00653B49" w:rsidRDefault="00653B49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:rsidR="007C1DC6" w:rsidRPr="00CA0689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25</w:t>
      </w:r>
      <w:r w:rsidR="007C1DC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7C1DC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Kvadrat in enakostranični trikotnik imata enako dolgo stranico, in sicer </w:t>
      </w:r>
      <w:r w:rsidR="00F319D2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120" w:dyaOrig="320">
          <v:shape id="_x0000_i1049" type="#_x0000_t75" style="width:56.25pt;height:15.75pt" o:ole="">
            <v:imagedata r:id="rId58" o:title=""/>
          </v:shape>
          <o:OLEObject Type="Embed" ProgID="Equation.DSMT4" ShapeID="_x0000_i1049" DrawAspect="Content" ObjectID="_1522138330" r:id="rId59"/>
        </w:object>
      </w:r>
      <w:r w:rsidR="007C1DC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Za koliko centimetrov se razlikujeta njuna obsega?</w:t>
      </w:r>
    </w:p>
    <w:p w:rsidR="00783270" w:rsidRDefault="00783270" w:rsidP="00783270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Cs w:val="24"/>
          <w:lang w:eastAsia="sl-SI"/>
        </w:rPr>
      </w:pPr>
    </w:p>
    <w:p w:rsidR="00783270" w:rsidRDefault="00783270" w:rsidP="00783270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Cs w:val="24"/>
          <w:lang w:eastAsia="sl-SI"/>
        </w:rPr>
      </w:pPr>
    </w:p>
    <w:p w:rsidR="00942D45" w:rsidRDefault="00942D45" w:rsidP="00783270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Cs w:val="24"/>
          <w:lang w:eastAsia="sl-SI"/>
        </w:rPr>
      </w:pPr>
    </w:p>
    <w:p w:rsidR="00942D45" w:rsidRDefault="00942D45" w:rsidP="00783270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Cs w:val="24"/>
          <w:lang w:eastAsia="sl-SI"/>
        </w:rPr>
      </w:pPr>
    </w:p>
    <w:sectPr w:rsidR="00942D45" w:rsidSect="00F012C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65EF7" w:rsidRDefault="00565EF7" w:rsidP="009C310D">
      <w:pPr>
        <w:spacing w:after="0" w:line="240" w:lineRule="auto"/>
      </w:pPr>
      <w:r>
        <w:separator/>
      </w:r>
    </w:p>
  </w:endnote>
  <w:endnote w:type="continuationSeparator" w:id="0">
    <w:p w:rsidR="00565EF7" w:rsidRDefault="00565EF7" w:rsidP="009C31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65EF7" w:rsidRDefault="00565EF7" w:rsidP="009C310D">
      <w:pPr>
        <w:spacing w:after="0" w:line="240" w:lineRule="auto"/>
      </w:pPr>
      <w:r>
        <w:separator/>
      </w:r>
    </w:p>
  </w:footnote>
  <w:footnote w:type="continuationSeparator" w:id="0">
    <w:p w:rsidR="00565EF7" w:rsidRDefault="00565EF7" w:rsidP="009C310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12C6"/>
    <w:rsid w:val="0005014C"/>
    <w:rsid w:val="00082EB3"/>
    <w:rsid w:val="00087E65"/>
    <w:rsid w:val="00091F19"/>
    <w:rsid w:val="00092FB9"/>
    <w:rsid w:val="000B05BB"/>
    <w:rsid w:val="00112CE9"/>
    <w:rsid w:val="001840B0"/>
    <w:rsid w:val="001E5038"/>
    <w:rsid w:val="00222709"/>
    <w:rsid w:val="002352F8"/>
    <w:rsid w:val="002916D4"/>
    <w:rsid w:val="002C0AA0"/>
    <w:rsid w:val="00312663"/>
    <w:rsid w:val="00393BE1"/>
    <w:rsid w:val="003C5C91"/>
    <w:rsid w:val="003D4B46"/>
    <w:rsid w:val="0043239C"/>
    <w:rsid w:val="00451FEB"/>
    <w:rsid w:val="0050218F"/>
    <w:rsid w:val="00565EF7"/>
    <w:rsid w:val="005C2EB2"/>
    <w:rsid w:val="00653B49"/>
    <w:rsid w:val="006721BB"/>
    <w:rsid w:val="00681D24"/>
    <w:rsid w:val="00707B99"/>
    <w:rsid w:val="007435A8"/>
    <w:rsid w:val="00783270"/>
    <w:rsid w:val="00792402"/>
    <w:rsid w:val="007C1DC6"/>
    <w:rsid w:val="007E7DC2"/>
    <w:rsid w:val="007F4CD0"/>
    <w:rsid w:val="00887C66"/>
    <w:rsid w:val="00892615"/>
    <w:rsid w:val="008D431C"/>
    <w:rsid w:val="008F4EBB"/>
    <w:rsid w:val="0093311D"/>
    <w:rsid w:val="00942D45"/>
    <w:rsid w:val="00991B2C"/>
    <w:rsid w:val="009B45AC"/>
    <w:rsid w:val="009C1A11"/>
    <w:rsid w:val="009C310D"/>
    <w:rsid w:val="009D5928"/>
    <w:rsid w:val="00A04803"/>
    <w:rsid w:val="00A466D6"/>
    <w:rsid w:val="00A954EE"/>
    <w:rsid w:val="00AC5CE4"/>
    <w:rsid w:val="00B042CF"/>
    <w:rsid w:val="00B507F9"/>
    <w:rsid w:val="00B70D31"/>
    <w:rsid w:val="00BC6995"/>
    <w:rsid w:val="00C616FB"/>
    <w:rsid w:val="00C64D9E"/>
    <w:rsid w:val="00C70F2C"/>
    <w:rsid w:val="00C97751"/>
    <w:rsid w:val="00CA0689"/>
    <w:rsid w:val="00CD3255"/>
    <w:rsid w:val="00CD503C"/>
    <w:rsid w:val="00CF6D3C"/>
    <w:rsid w:val="00D051C5"/>
    <w:rsid w:val="00D13FB5"/>
    <w:rsid w:val="00D60F17"/>
    <w:rsid w:val="00D853C1"/>
    <w:rsid w:val="00DA1D45"/>
    <w:rsid w:val="00E0124C"/>
    <w:rsid w:val="00E31334"/>
    <w:rsid w:val="00E42925"/>
    <w:rsid w:val="00E57E5B"/>
    <w:rsid w:val="00E91316"/>
    <w:rsid w:val="00EB41CD"/>
    <w:rsid w:val="00EC323E"/>
    <w:rsid w:val="00EC70AE"/>
    <w:rsid w:val="00F012C6"/>
    <w:rsid w:val="00F02934"/>
    <w:rsid w:val="00F20002"/>
    <w:rsid w:val="00F319D2"/>
    <w:rsid w:val="00F93A16"/>
    <w:rsid w:val="00FC48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82E6013-8162-43F5-BC52-2E3BA7BB62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rsid w:val="00F012C6"/>
    <w:pPr>
      <w:suppressAutoHyphens/>
      <w:autoSpaceDN w:val="0"/>
      <w:textAlignment w:val="baseline"/>
    </w:pPr>
    <w:rPr>
      <w:rFonts w:ascii="Calibri" w:eastAsia="Calibri" w:hAnsi="Calibri" w:cs="Times New Roman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table" w:styleId="Tabelamrea">
    <w:name w:val="Table Grid"/>
    <w:basedOn w:val="Navadnatabela"/>
    <w:uiPriority w:val="59"/>
    <w:rsid w:val="00C977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Glava">
    <w:name w:val="header"/>
    <w:basedOn w:val="Navaden"/>
    <w:link w:val="GlavaZnak"/>
    <w:uiPriority w:val="99"/>
    <w:unhideWhenUsed/>
    <w:rsid w:val="009C310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9C310D"/>
    <w:rPr>
      <w:rFonts w:ascii="Calibri" w:eastAsia="Calibri" w:hAnsi="Calibri" w:cs="Times New Roman"/>
    </w:rPr>
  </w:style>
  <w:style w:type="paragraph" w:styleId="Noga">
    <w:name w:val="footer"/>
    <w:basedOn w:val="Navaden"/>
    <w:link w:val="NogaZnak"/>
    <w:uiPriority w:val="99"/>
    <w:unhideWhenUsed/>
    <w:rsid w:val="009C310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9C310D"/>
    <w:rPr>
      <w:rFonts w:ascii="Calibri" w:eastAsia="Calibri" w:hAnsi="Calibri" w:cs="Times New Roman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7E7D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7E7DC2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1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998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467748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73068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png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82</Words>
  <Characters>3893</Characters>
  <Application>Microsoft Office Word</Application>
  <DocSecurity>0</DocSecurity>
  <Lines>32</Lines>
  <Paragraphs>9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</dc:creator>
  <cp:lastModifiedBy>uporabnik</cp:lastModifiedBy>
  <cp:revision>2</cp:revision>
  <dcterms:created xsi:type="dcterms:W3CDTF">2016-04-14T09:25:00Z</dcterms:created>
  <dcterms:modified xsi:type="dcterms:W3CDTF">2016-04-14T09:25:00Z</dcterms:modified>
</cp:coreProperties>
</file>